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sldIdLst>
    <p:sldId id="348" r:id="rId2"/>
    <p:sldId id="349" r:id="rId3"/>
    <p:sldId id="350" r:id="rId4"/>
    <p:sldId id="351" r:id="rId5"/>
    <p:sldId id="352" r:id="rId6"/>
    <p:sldId id="353" r:id="rId7"/>
    <p:sldId id="354" r:id="rId8"/>
    <p:sldId id="355" r:id="rId9"/>
    <p:sldId id="356" r:id="rId10"/>
    <p:sldId id="357" r:id="rId11"/>
    <p:sldId id="358" r:id="rId12"/>
    <p:sldId id="359" r:id="rId13"/>
    <p:sldId id="360" r:id="rId14"/>
    <p:sldId id="361" r:id="rId15"/>
    <p:sldId id="362" r:id="rId16"/>
    <p:sldId id="363" r:id="rId17"/>
    <p:sldId id="364" r:id="rId18"/>
    <p:sldId id="365" r:id="rId19"/>
    <p:sldId id="366" r:id="rId20"/>
    <p:sldId id="369" r:id="rId21"/>
    <p:sldId id="373" r:id="rId22"/>
    <p:sldId id="370" r:id="rId23"/>
    <p:sldId id="371" r:id="rId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C1209-9BE2-4D84-B8C0-B8BFA4A299FE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907920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B4D97-51C8-41B9-89AF-32246A379421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60238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E98901-1EB7-4ABD-B8D8-2C68EF2CC2F5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925391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468A50-703F-4DD8-AEA9-49C095F22DA1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798481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E3756-BD17-42F9-981B-F5F294C4A165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5220835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1C8215-FE85-4E17-A717-54A25A7D1465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763558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A978D4-452C-4FD5-B31F-ABC01DD79398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726579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8A763C-0CDA-45C3-BA92-BAF875DF2551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00972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7EEDD4-341B-4668-9335-823ECD603773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00278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00CC6-AEAF-4F9C-8BAF-27653FCE07F0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26794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342778-2855-4309-8A2A-F7CA29E9A78B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919579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4A71B7-6422-43C8-A0D1-2C06DD9515AA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5447243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188640"/>
            <a:ext cx="9144000" cy="942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5000"/>
              </a:lnSpc>
              <a:spcAft>
                <a:spcPts val="300"/>
              </a:spcAft>
            </a:pPr>
            <a:r>
              <a:rPr lang="ru-RU" sz="2400" spc="2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Лекция </a:t>
            </a:r>
            <a:r>
              <a:rPr lang="ru-RU" sz="24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ru-RU" sz="2400" dirty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05000"/>
              </a:lnSpc>
              <a:spcAft>
                <a:spcPts val="1000"/>
              </a:spcAft>
            </a:pPr>
            <a:r>
              <a:rPr lang="ru-RU" sz="2800" b="1" dirty="0" err="1" smtClean="0">
                <a:effectLst/>
                <a:latin typeface="+mn-lt"/>
                <a:cs typeface="Times New Roman" panose="02020603050405020304" pitchFamily="18" charset="0"/>
              </a:rPr>
              <a:t>Диа</a:t>
            </a:r>
            <a:r>
              <a:rPr lang="ru-RU" sz="2800" b="1" dirty="0" smtClean="0">
                <a:effectLst/>
                <a:latin typeface="+mn-lt"/>
                <a:cs typeface="Times New Roman" panose="02020603050405020304" pitchFamily="18" charset="0"/>
              </a:rPr>
              <a:t>-, пара- и ферромагнетики</a:t>
            </a:r>
            <a:endParaRPr lang="ru-RU" sz="28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1628800"/>
            <a:ext cx="9036496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 Диамагнетизм.</a:t>
            </a:r>
          </a:p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 Парамагнетизм.</a:t>
            </a:r>
          </a:p>
          <a:p>
            <a:endParaRPr lang="ru-RU" sz="2800" dirty="0" smtClean="0">
              <a:effectLst/>
              <a:latin typeface="Times New Roman" panose="02020603050405020304" pitchFamily="18" charset="0"/>
              <a:ea typeface="Arial Unicode MS" panose="020B0604020202020204" pitchFamily="34" charset="-128"/>
            </a:endParaRP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 Ферромагнетики.</a:t>
            </a:r>
          </a:p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 Магнитный гистерезис.</a:t>
            </a:r>
          </a:p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 Работы Столетова.</a:t>
            </a:r>
          </a:p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q"/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 Точка Кюр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302575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9955" y="213487"/>
            <a:ext cx="9144000" cy="4135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оскольку тепловое движение атомов мешает ориентации их магнитных моментов в направлении внешнего поля, то относительная магнитная проницаемость парамагнетиков уменьшается с увеличением температуры. 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Французский физик </a:t>
            </a:r>
            <a:r>
              <a:rPr lang="ru-RU" sz="2800" dirty="0" err="1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.Кюри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(1859–1906) установил, что зависимость относительной магнитной проницаемости парамагнетиков от температуры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T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подчиняются закону: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460810"/>
              </p:ext>
            </p:extLst>
          </p:nvPr>
        </p:nvGraphicFramePr>
        <p:xfrm>
          <a:off x="3635896" y="4005064"/>
          <a:ext cx="2464095" cy="160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4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05064"/>
                        <a:ext cx="2464095" cy="1606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028384" y="4562209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24.1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6021288"/>
            <a:ext cx="9144000" cy="54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где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C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– постоянная Кюри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1681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Ферромагнетики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620688"/>
            <a:ext cx="91440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i="1" dirty="0" smtClean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Ферромагнетики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 – это вещества с 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большим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и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ru-RU" sz="2800" dirty="0" err="1" smtClean="0">
                <a:effectLst/>
                <a:latin typeface="+mn-lt"/>
                <a:ea typeface="Times New Roman" panose="02020603050405020304" pitchFamily="18" charset="0"/>
              </a:rPr>
              <a:t>значениеми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относительной магнитной проницаемости 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    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μ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</a:rPr>
              <a:t>&gt;&gt; 1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. </a:t>
            </a:r>
          </a:p>
          <a:p>
            <a:pPr indent="360363" algn="just"/>
            <a:endParaRPr lang="ru-RU" sz="2800" dirty="0" smtClean="0">
              <a:effectLst/>
              <a:latin typeface="+mn-lt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К ним относится небольшая группа кристаллических твердых тел таких, как железо, кобальт, никель, некоторые редкоземельные элементы, а также ряд сплавов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.</a:t>
            </a:r>
            <a:endParaRPr lang="ru-RU" sz="2800" dirty="0" smtClean="0">
              <a:effectLst/>
              <a:latin typeface="+mn-lt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</a:rPr>
              <a:t> Специально 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созданные сплавы, для которых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составляет десятки тысяч единиц, называют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ферритами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endParaRPr lang="ru-RU" sz="2800" dirty="0" smtClean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>
                <a:latin typeface="+mn-lt"/>
              </a:rPr>
              <a:t>Свойства ферромагнетиков определяются наличием в них при отсутствии внешнего поля областей самопроизвольной (спонтанной) намагниченности – </a:t>
            </a:r>
            <a:r>
              <a:rPr lang="ru-RU" sz="2800" i="1" dirty="0">
                <a:solidFill>
                  <a:srgbClr val="FF0000"/>
                </a:solidFill>
                <a:latin typeface="+mn-lt"/>
              </a:rPr>
              <a:t>доменов</a:t>
            </a:r>
            <a:r>
              <a:rPr lang="ru-RU" sz="2800" dirty="0">
                <a:latin typeface="+mn-lt"/>
              </a:rPr>
              <a:t>.</a:t>
            </a:r>
            <a:r>
              <a:rPr lang="ru-RU" sz="2800" dirty="0" smtClean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70673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1873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в пара- и диамагнетиках намагниченность изменяется с увеличением напряженности поля линейно, то в ферромагнетиках эта зависимость более сложная (рис.24.3)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 descr="24(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249185"/>
            <a:ext cx="3130644" cy="317979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6660232" y="3717032"/>
            <a:ext cx="1780617" cy="544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 24.3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5534710"/>
            <a:ext cx="9152645" cy="997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же при напряженности поля порядка 100 А/м намагничивание достигает насыщения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79066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-99392"/>
            <a:ext cx="9144000" cy="2777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ферромагнетиков характерно явление гистерезиса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не намагниченный ферромагнетик поместить во внешнее магнитное поле, которое последовательно будем увели­чивать от нуля до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о зависимость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ыразится кривой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А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рис.24.4), которая называется первоначальной или основной кривой намагничивания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24(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564904"/>
            <a:ext cx="3744416" cy="417646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362845" y="4461545"/>
            <a:ext cx="1780617" cy="5157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 24.4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1037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32656"/>
            <a:ext cx="9144000" cy="5593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сли намагничивание довести до насыщения (точка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рис.24.4), а после этого уменьшать напряженность магнитного поля, то изменение магнитной индукции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удет происходить по кривой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D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торая не совпадает с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О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0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гнитная индукция имеет значение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D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которое называется остаточной индукцией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ст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того чтобы индукция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тала равна нулю, необходимо приложить поле противоположного направления напряженностью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о значение напряженности называется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эрцитивным поле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093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12093" y="404664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дальнейшем увеличении напряженности поля до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–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ферромагнетик намагнитится в противоположном направлении до насыщения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–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indent="360363" algn="just"/>
            <a:endParaRPr lang="ru-RU" sz="2800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напряженность поля снова уменьшить до нуля, будем наблюдать остаточную индукцию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–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т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дальнейшем увеличении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ндукция снова достигнет значения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мкнутая кривая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зывается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тлей гистерезиса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624062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7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Если ферромагнетик поместить в переменное магнитное поле, то изменение магнитной индукции будет происходить в соответствии с петлей гистерезиса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азмеры петли гистерезиса зависят от того, в каких пределах изменяется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Если значения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такие, что возникает насыщение, площадь петли гистерезиса будет максимальной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 меньших значениях амплитуды колебаний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сыщения не происходит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тля гистерезиса, которая при этом возникнет, называется частным циклом.</a:t>
            </a:r>
            <a:endParaRPr lang="ru-RU" sz="2800" dirty="0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239729"/>
            <a:ext cx="2088232" cy="2599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02817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ершины частных циклов располагаются на основной кривой намагничивания (кривая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А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рис.24.4)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гнитная проницаемость ферромагнетика выражается формулой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91422"/>
              </p:ext>
            </p:extLst>
          </p:nvPr>
        </p:nvGraphicFramePr>
        <p:xfrm>
          <a:off x="2843808" y="2014334"/>
          <a:ext cx="2376264" cy="1745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4" name="Equation" r:id="rId3" imgW="583947" imgH="431613" progId="Equation.DSMT4">
                  <p:embed/>
                </p:oleObj>
              </mc:Choice>
              <mc:Fallback>
                <p:oleObj name="Equation" r:id="rId3" imgW="58394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014334"/>
                        <a:ext cx="2376264" cy="1745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660232" y="249289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4.2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316" y="4365104"/>
            <a:ext cx="9142684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нако по причине того, что между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связь неоднозначная, понятие магнитной проницаемости применяют только для основной кривой намагничивания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84145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80" y="188640"/>
            <a:ext cx="914031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0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скольку основная кривая намагничивания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А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рис.24.4) не является прямой линией, то магнитная проницаемость зависит от напряженности поля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(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μ =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) (рис.24.5)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24(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36912"/>
            <a:ext cx="3456384" cy="352839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804248" y="4149080"/>
            <a:ext cx="17806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0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ис. 24.5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5810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66" y="116632"/>
            <a:ext cx="914233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каждого ферромагнетика существует определенная температура –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чка Кюри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i="1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выше которой вещество теряет </a:t>
            </a:r>
            <a:r>
              <a:rPr lang="ru-RU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ерромагнитные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войства и переходит в парамаг­нитное состояние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висимость относительной магнитной проницаемости ферромагнетика от температуры в окрестности точки Кюри описывается 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аконом Кюри–</a:t>
            </a:r>
            <a:r>
              <a:rPr lang="ru-RU" sz="2800" i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ейсса</a:t>
            </a:r>
            <a:r>
              <a:rPr lang="ru-RU" sz="2800" i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326514"/>
              </p:ext>
            </p:extLst>
          </p:nvPr>
        </p:nvGraphicFramePr>
        <p:xfrm>
          <a:off x="2195736" y="3218762"/>
          <a:ext cx="3494508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7" name="Equation" r:id="rId3" imgW="698197" imgH="431613" progId="Equation.DSMT4">
                  <p:embed/>
                </p:oleObj>
              </mc:Choice>
              <mc:Fallback>
                <p:oleObj name="Equation" r:id="rId3" imgW="69819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18762"/>
                        <a:ext cx="3494508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236296" y="393305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24.3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5376560"/>
            <a:ext cx="9144000" cy="1420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где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С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– постоянная 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юри–</a:t>
            </a:r>
            <a:r>
              <a:rPr lang="ru-RU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ейсса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. </a:t>
            </a:r>
            <a:r>
              <a:rPr lang="ru-RU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ейсс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1865–1940) – французский физик, разработчик феноменологической теории ферромагнетизма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0315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иамагнетизм.  Парамагнетизм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268760"/>
            <a:ext cx="9144000" cy="416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В зависимости от численного значения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+mn-lt"/>
                <a:ea typeface="Arial Unicode MS" panose="020B0604020202020204" pitchFamily="34" charset="-128"/>
              </a:rPr>
              <a:t>μ</a:t>
            </a: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 все вещества можно поделить на три группы: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+mn-lt"/>
                <a:ea typeface="Arial Unicode MS" panose="020B0604020202020204" pitchFamily="34" charset="-128"/>
              </a:rPr>
              <a:t>диамагнетики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+mn-lt"/>
                <a:ea typeface="Arial Unicode MS" panose="020B0604020202020204" pitchFamily="34" charset="-128"/>
              </a:rPr>
              <a:t>,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+mn-lt"/>
                <a:ea typeface="Arial Unicode MS" panose="020B0604020202020204" pitchFamily="34" charset="-128"/>
              </a:rPr>
              <a:t>парамагнетики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+mn-lt"/>
                <a:ea typeface="Arial Unicode MS" panose="020B0604020202020204" pitchFamily="34" charset="-128"/>
              </a:rPr>
              <a:t> и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+mn-lt"/>
                <a:ea typeface="Arial Unicode MS" panose="020B0604020202020204" pitchFamily="34" charset="-128"/>
              </a:rPr>
              <a:t>ферромагнетики</a:t>
            </a: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. 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endParaRPr lang="ru-RU" sz="2800" dirty="0" smtClean="0">
              <a:effectLst/>
              <a:latin typeface="+mn-lt"/>
              <a:ea typeface="Arial Unicode MS" panose="020B0604020202020204" pitchFamily="34" charset="-128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Как уже отмечалось, вещества, для которых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+mn-lt"/>
                <a:ea typeface="Arial Unicode MS" panose="020B0604020202020204" pitchFamily="34" charset="-128"/>
              </a:rPr>
              <a:t>μ &lt; 1</a:t>
            </a: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, называются диамагнетиками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 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К ним относятся висмут, медь, ртуть, серебро, золото, хлор, инертные газы и др.</a:t>
            </a:r>
          </a:p>
        </p:txBody>
      </p:sp>
    </p:spTree>
    <p:extLst>
      <p:ext uri="{BB962C8B-B14F-4D97-AF65-F5344CB8AC3E}">
        <p14:creationId xmlns:p14="http://schemas.microsoft.com/office/powerpoint/2010/main" val="19987271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55215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сновы теории ферромагнитизма разработаны русским физиком Я.И.Френкелем (1894–1952) и немецким физиком В.Гейзенбергом (1901–1976</a:t>
            </a:r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ни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казали, что магнитные свойства ферромагнетиков обусловлены спиновыми магнитными моментами электронов, что приводит к возникновению в кристаллах микроскопических областей – </a:t>
            </a:r>
            <a:r>
              <a:rPr lang="be-BY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оменов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гнитные поля всех доменов в кристалле ориентированы хаотично, поэтому в отсутствие внешнего магнитного поля кристалл в целом не намагничен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2528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96752"/>
            <a:ext cx="8102202" cy="2376264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0" y="407707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</a:rPr>
              <a:t>Намагничивание </a:t>
            </a:r>
            <a:r>
              <a:rPr lang="ru-RU" sz="2800" dirty="0" err="1">
                <a:latin typeface="times new roman" panose="02020603050405020304" pitchFamily="18" charset="0"/>
              </a:rPr>
              <a:t>ферромагнитного</a:t>
            </a:r>
            <a:r>
              <a:rPr lang="ru-RU" sz="2800" dirty="0">
                <a:latin typeface="times new roman" panose="02020603050405020304" pitchFamily="18" charset="0"/>
              </a:rPr>
              <a:t> образца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374294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76672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образец ферромагнетика поместить во внешнее магнитное поле, то размеры доменов, магнитные моменты которых ориентированы вдоль поля, увеличиваются из-за смещения их границ</a:t>
            </a:r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е этого в ферромагнетике возникает сильное внутренне поле индукция которого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'</a:t>
            </a:r>
            <a:r>
              <a:rPr lang="ru-RU" sz="2800" dirty="0"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.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овпадает по направлению с индукцией внешнего поля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</a:t>
            </a:r>
            <a:r>
              <a:rPr lang="ru-RU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0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be-BY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 </a:t>
            </a:r>
            <a:r>
              <a:rPr lang="be-BY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ак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</a:t>
            </a:r>
            <a:r>
              <a:rPr lang="ru-RU" sz="2800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'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&gt;&gt;</a:t>
            </a:r>
            <a:r>
              <a:rPr lang="ru-RU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</a:t>
            </a:r>
            <a:r>
              <a:rPr lang="ru-RU" sz="2800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0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то образец остается намагниченным после снятия внешнего поля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1871162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04664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статочная намагниченность различных ферромагнетиков неодинакова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агнитомягкие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ерромагнетики, остаточная намагниченность которых невелика, используют в качестве сердечников трансформаторов и электромагнитов, а также носителей для записи и хранения информации (аудио, видео, ЭВМ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агнитожесткие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ферромагнетики с большой остаточной намагниченностью используют в качестве постоянных магнитов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5135750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268760"/>
            <a:ext cx="9144000" cy="37117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Стержень из твердого диамагнетика или ампула с жидким (газообразным) диамагнетиком, помещённые в однородное магнитное поле, устанавливаются перпендикулярно линиям индукции поля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В неоднородном магнитном поле на диамагнетик действует сила, которая стремится вытолкнуть его за пределы поля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51260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478" y="188640"/>
            <a:ext cx="9136521" cy="32593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Относительная магнитная проницаемость диамагнетика является величиной постоянной и не зависит ни от индукции внешнего магнитного поля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B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0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, ни от условий внешней среды (например, температуры, давления и др.)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Поэтому зависимость индукции магнитного поля в диамагнетике от внешнего магнитного поля является линейной (рис.24.1).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Рисунок 2" descr="24(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645024"/>
            <a:ext cx="2880320" cy="280831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948264" y="4221088"/>
            <a:ext cx="1780617" cy="5157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Рис. 24.1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631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04664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Диамагнетизм свойственен всем без исключения веществам, но проявляется он только в тех веществах, суммарный магнитный момент атомов которых равен нулю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Если такое вещество внести во внешнее магнитное поле, то на собственное движение электронов в атомах накладывается дополнительное движение, вызванное полем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132610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76672"/>
            <a:ext cx="9144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В результате этого в каждом из атомов диамагнетика индуцируется дополнительный ток, магнитное поле которого в соответствии с правилом Ленца направлено против внешнего поля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оэтому индукция результирующего магнитного поля в диамагнетике 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B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равна разности индукции внешнего поля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0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и внутреннего поля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'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45558"/>
              </p:ext>
            </p:extLst>
          </p:nvPr>
        </p:nvGraphicFramePr>
        <p:xfrm>
          <a:off x="2411760" y="3861048"/>
          <a:ext cx="3744416" cy="115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1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61048"/>
                        <a:ext cx="3744416" cy="1156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6563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2249" y="44624"/>
            <a:ext cx="9146249" cy="68788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При выключении внешнего магнитного поля индукционные «атомные токи» исчезают, т.е. диамагнетик размагничивается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endParaRPr lang="ru-RU" sz="2800" dirty="0" smtClean="0">
              <a:effectLst/>
              <a:latin typeface="+mn-lt"/>
              <a:ea typeface="Times New Roman" panose="02020603050405020304" pitchFamily="18" charset="0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Вещества, относительная магнитная проницаемость которых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+mn-lt"/>
                <a:ea typeface="Arial Unicode MS" panose="020B0604020202020204" pitchFamily="34" charset="-128"/>
              </a:rPr>
              <a:t>μ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+mn-lt"/>
                <a:ea typeface="Arial Unicode MS" panose="020B0604020202020204" pitchFamily="34" charset="-128"/>
              </a:rPr>
              <a:t>&gt; 1</a:t>
            </a:r>
            <a:r>
              <a:rPr lang="ru-RU" sz="2800" dirty="0" smtClean="0">
                <a:effectLst/>
                <a:latin typeface="+mn-lt"/>
                <a:ea typeface="Arial Unicode MS" panose="020B0604020202020204" pitchFamily="34" charset="-128"/>
              </a:rPr>
              <a:t>, называются парамагнетиками. К ним, в частности, относятся натрий, калий, магний, кальций, марганец, платина, растворы некоторых солей и др.</a:t>
            </a: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endParaRPr lang="ru-RU" sz="2800" dirty="0" smtClean="0">
              <a:effectLst/>
              <a:latin typeface="+mn-lt"/>
              <a:ea typeface="Arial Unicode MS" panose="020B0604020202020204" pitchFamily="34" charset="-128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>
                <a:latin typeface="+mn-lt"/>
              </a:rPr>
              <a:t>Образец парамагнетика в однородном внешнем магнитном поле устанавливается вдоль линий индукции этого поля. </a:t>
            </a:r>
            <a:endParaRPr lang="ru-RU" sz="2800" dirty="0" smtClean="0">
              <a:latin typeface="+mn-lt"/>
            </a:endParaRPr>
          </a:p>
          <a:p>
            <a:pPr indent="360363" algn="just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latin typeface="+mn-lt"/>
              </a:rPr>
              <a:t>В </a:t>
            </a:r>
            <a:r>
              <a:rPr lang="ru-RU" sz="2800" dirty="0">
                <a:latin typeface="+mn-lt"/>
              </a:rPr>
              <a:t>неоднородном магнитном поле на парамагнетик действует сила, которая стремится втянуть его в область более сильного поля.</a:t>
            </a:r>
            <a:endParaRPr lang="ru-RU" sz="2800" dirty="0">
              <a:effectLst/>
              <a:latin typeface="+mn-lt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2998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32656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Относительная магнитная проницаемость парамагнетиков, как и диамагнетиков, не зависит от внешнего магнитного поля.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оэтому зависимость индукции магнитного поля парамагнетика от внешнего магнитного поля также является линейной (рис.24.2).</a:t>
            </a:r>
            <a:endParaRPr lang="ru-RU" sz="2800" dirty="0"/>
          </a:p>
        </p:txBody>
      </p:sp>
      <p:pic>
        <p:nvPicPr>
          <p:cNvPr id="3" name="Рисунок 2" descr="24(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573016"/>
            <a:ext cx="2520280" cy="280831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6345369" y="4221088"/>
            <a:ext cx="1780617" cy="5157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34315" algn="ctr">
              <a:lnSpc>
                <a:spcPct val="105000"/>
              </a:lnSpc>
              <a:spcAft>
                <a:spcPts val="0"/>
              </a:spcAft>
            </a:pP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Рис. 24.2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798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арамагнетиками являются вещества, орбитальные магнитные моменты атомов которых отличаются от нуля, а спиновые магнитные моменты атомов равны нулю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од действием внешнего магнитного поля орбитальные магнитные моменты атомов парамагнетика ориентируются в направлении этого поля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оэтому внутреннее магнитное поле парамагнетика, обусловленное «атомными токами», направлены в ту же сторону, что и внешнее намагниченное поле.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 </a:t>
            </a:r>
          </a:p>
          <a:p>
            <a:pPr indent="360363" algn="just"/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</a:rPr>
              <a:t>По этой причине индукция магнитного поля в парамагнетике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=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</a:t>
            </a:r>
            <a:r>
              <a:rPr lang="ru-RU" sz="2800" baseline="-250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0 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+</a:t>
            </a:r>
            <a:r>
              <a:rPr lang="ru-RU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'</a:t>
            </a:r>
            <a:r>
              <a:rPr lang="ru-RU" sz="2800" dirty="0" smtClean="0"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.</a:t>
            </a:r>
            <a:r>
              <a:rPr lang="ru-RU" sz="28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9639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rj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85</TotalTime>
  <Words>1225</Words>
  <Application>Microsoft Office PowerPoint</Application>
  <PresentationFormat>Экран (4:3)</PresentationFormat>
  <Paragraphs>104</Paragraphs>
  <Slides>2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30" baseType="lpstr">
      <vt:lpstr>Arial Unicode MS</vt:lpstr>
      <vt:lpstr>Arial</vt:lpstr>
      <vt:lpstr>Times New Roman</vt:lpstr>
      <vt:lpstr>Times New Roman</vt:lpstr>
      <vt:lpstr>Wingdings</vt:lpstr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kof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гнітныя ўласцівасці рэчыва</dc:title>
  <dc:creator>jan</dc:creator>
  <cp:lastModifiedBy>Serj-7</cp:lastModifiedBy>
  <cp:revision>80</cp:revision>
  <dcterms:created xsi:type="dcterms:W3CDTF">2005-04-03T18:07:27Z</dcterms:created>
  <dcterms:modified xsi:type="dcterms:W3CDTF">2014-05-16T13:09:50Z</dcterms:modified>
</cp:coreProperties>
</file>